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4C5695" w14:textId="70DA3C69" w:rsidR="008A2BF9" w:rsidRDefault="00983661" w:rsidP="00983661">
      <w:pPr>
        <w:pStyle w:val="berschrift3"/>
      </w:pPr>
      <w:bookmarkStart w:id="0" w:name="_Toc283061658"/>
      <w:r>
        <w:t>2.</w:t>
      </w:r>
      <w:r w:rsidR="00A02FD5">
        <w:t>4</w:t>
      </w:r>
      <w:r>
        <w:t xml:space="preserve">.3. </w:t>
      </w:r>
      <w:r w:rsidR="008A2BF9">
        <w:t>Lagebeziehungen von Geraden</w:t>
      </w:r>
      <w:bookmarkEnd w:id="0"/>
    </w:p>
    <w:p w14:paraId="54A28C90" w14:textId="6F84E889" w:rsidR="008A2BF9" w:rsidRDefault="009B7E40" w:rsidP="008A2BF9">
      <w:pPr>
        <w:rPr>
          <w:color w:val="000000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43064BF6" wp14:editId="17533E2C">
                <wp:simplePos x="0" y="0"/>
                <wp:positionH relativeFrom="column">
                  <wp:posOffset>0</wp:posOffset>
                </wp:positionH>
                <wp:positionV relativeFrom="paragraph">
                  <wp:posOffset>110490</wp:posOffset>
                </wp:positionV>
                <wp:extent cx="4500245" cy="1933575"/>
                <wp:effectExtent l="4445" t="0" r="635" b="9525"/>
                <wp:wrapNone/>
                <wp:docPr id="3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00245" cy="1933575"/>
                          <a:chOff x="1417" y="1860"/>
                          <a:chExt cx="7087" cy="3045"/>
                        </a:xfrm>
                      </wpg:grpSpPr>
                      <wps:wsp>
                        <wps:cNvPr id="4" name="Rectangle 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947" y="1860"/>
                            <a:ext cx="2296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7AC127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 xml:space="preserve">g </w:t>
                              </w:r>
                              <w:r w:rsidR="00983661">
                                <w:rPr>
                                  <w:rFonts w:ascii="Cambria Math" w:hAnsi="Cambria Math"/>
                                </w:rPr>
                                <w:t>∧</w:t>
                              </w:r>
                              <w:r>
                                <w:t xml:space="preserve"> h gegeb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2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05" y="2449"/>
                            <a:ext cx="1771" cy="824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7C7273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 xml:space="preserve">g </w:t>
                              </w:r>
                              <w:r w:rsidR="00983661">
                                <w:rPr>
                                  <w:rFonts w:ascii="Cambria Math" w:hAnsi="Cambria Math"/>
                                </w:rPr>
                                <w:t>∥</w:t>
                              </w:r>
                              <w:r>
                                <w:t xml:space="preserve"> h?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AutoShape 25"/>
                        <wps:cNvSpPr>
                          <a:spLocks noChangeArrowheads="1"/>
                        </wps:cNvSpPr>
                        <wps:spPr bwMode="auto">
                          <a:xfrm>
                            <a:off x="1906" y="3033"/>
                            <a:ext cx="1996" cy="826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2F40A5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= h?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AutoShape 26"/>
                        <wps:cNvSpPr>
                          <a:spLocks noChangeArrowheads="1"/>
                        </wps:cNvSpPr>
                        <wps:spPr bwMode="auto">
                          <a:xfrm>
                            <a:off x="6208" y="3058"/>
                            <a:ext cx="2030" cy="827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A27BCB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 xml:space="preserve">g </w:t>
                              </w:r>
                              <w:r w:rsidR="00983661">
                                <w:rPr>
                                  <w:rFonts w:ascii="Cambria Math" w:hAnsi="Cambria Math"/>
                                </w:rPr>
                                <w:t>∩</w:t>
                              </w:r>
                              <w:r>
                                <w:t xml:space="preserve"> h ≠ </w:t>
                              </w:r>
                              <w:r w:rsidR="00983661">
                                <w:rPr>
                                  <w:rFonts w:ascii="Cambria Math" w:hAnsi="Cambria Math"/>
                                </w:rPr>
                                <w:t>∅</w:t>
                              </w:r>
                              <w:r>
                                <w:t xml:space="preserve">?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Rectangle 2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417" y="4191"/>
                            <a:ext cx="1394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F25274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und h sind identisc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2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69" y="4191"/>
                            <a:ext cx="1394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51E4A4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und h sind echt paralle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2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22" y="4191"/>
                            <a:ext cx="1394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4FB9DF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und h schneiden sic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10" y="4191"/>
                            <a:ext cx="1394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CE770B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und h sind windschie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3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072" y="2292"/>
                            <a:ext cx="1" cy="3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2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2916" y="2926"/>
                            <a:ext cx="127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3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5939" y="2938"/>
                            <a:ext cx="12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916" y="2926"/>
                            <a:ext cx="1" cy="3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227" y="2919"/>
                            <a:ext cx="1" cy="3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3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14" y="3431"/>
                            <a:ext cx="11" cy="8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643" y="3400"/>
                            <a:ext cx="1" cy="9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3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501" y="3446"/>
                            <a:ext cx="1" cy="8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883" y="3472"/>
                            <a:ext cx="1" cy="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4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02" y="2522"/>
                            <a:ext cx="5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2B247D" w14:textId="77777777" w:rsidR="008A2BF9" w:rsidRDefault="008A2BF9" w:rsidP="008A2BF9">
                              <w:r>
                                <w:t>j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4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337" y="2522"/>
                            <a:ext cx="77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AAC7B8" w14:textId="77777777" w:rsidR="008A2BF9" w:rsidRDefault="008A2BF9" w:rsidP="008A2BF9">
                              <w:r>
                                <w:t>ne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770" y="3693"/>
                            <a:ext cx="537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289395" w14:textId="77777777" w:rsidR="008A2BF9" w:rsidRDefault="008A2BF9" w:rsidP="008A2BF9">
                              <w:r>
                                <w:t>j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105" y="3635"/>
                            <a:ext cx="501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5730C4" w14:textId="77777777" w:rsidR="008A2BF9" w:rsidRDefault="008A2BF9" w:rsidP="008A2BF9">
                              <w:r>
                                <w:t>j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4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84" y="3670"/>
                            <a:ext cx="739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0DFBB4" w14:textId="77777777" w:rsidR="008A2BF9" w:rsidRDefault="008A2BF9" w:rsidP="008A2BF9">
                              <w:r>
                                <w:t>ne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813" y="3635"/>
                            <a:ext cx="691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9AAFE5" w14:textId="77777777" w:rsidR="008A2BF9" w:rsidRDefault="008A2BF9" w:rsidP="008A2BF9">
                              <w:r>
                                <w:t>ne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064BF6" id="Group 46" o:spid="_x0000_s1026" style="position:absolute;margin-left:0;margin-top:8.7pt;width:354.35pt;height:152.25pt;z-index:251684864" coordorigin="1417,1860" coordsize="7087,3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">
                <v:rect id="Rectangle 23" o:spid="_x0000_s1027" style="position:absolute;left:3947;top:1860;width:2296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>
                  <o:lock v:ext="edit" aspectratio="t"/>
                  <v:textbox>
                    <w:txbxContent>
                      <w:p w14:paraId="157AC127" w14:textId="77777777" w:rsidR="008A2BF9" w:rsidRDefault="008A2BF9" w:rsidP="008A2BF9">
                        <w:pPr>
                          <w:jc w:val="center"/>
                        </w:pPr>
                        <w:r>
                          <w:t xml:space="preserve">g </w:t>
                        </w:r>
                        <w:r w:rsidR="00983661">
                          <w:rPr>
                            <w:rFonts w:ascii="Cambria Math" w:hAnsi="Cambria Math"/>
                          </w:rPr>
                          <w:t>∧</w:t>
                        </w:r>
                        <w:r>
                          <w:t xml:space="preserve"> h gegeben</w:t>
                        </w:r>
                      </w:p>
                    </w:txbxContent>
                  </v:textbox>
                </v: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24" o:spid="_x0000_s1028" type="#_x0000_t4" style="position:absolute;left:4205;top:2449;width:1771;height: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">
                  <o:lock v:ext="edit" aspectratio="t"/>
                  <v:textbox inset="0,0,0,0">
                    <w:txbxContent>
                      <w:p w14:paraId="2E7C7273" w14:textId="77777777" w:rsidR="008A2BF9" w:rsidRDefault="008A2BF9" w:rsidP="008A2BF9">
                        <w:pPr>
                          <w:jc w:val="center"/>
                        </w:pPr>
                        <w:r>
                          <w:t xml:space="preserve">g </w:t>
                        </w:r>
                        <w:r w:rsidR="00983661">
                          <w:rPr>
                            <w:rFonts w:ascii="Cambria Math" w:hAnsi="Cambria Math"/>
                          </w:rPr>
                          <w:t>∥</w:t>
                        </w:r>
                        <w:r>
                          <w:t xml:space="preserve"> h?</w:t>
                        </w:r>
                      </w:p>
                    </w:txbxContent>
                  </v:textbox>
                </v:shape>
                <v:shape id="AutoShape 25" o:spid="_x0000_s1029" type="#_x0000_t4" style="position:absolute;left:1906;top:3033;width:1996;height:8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">
                  <v:textbox inset="0,0,0,0">
                    <w:txbxContent>
                      <w:p w14:paraId="5A2F40A5" w14:textId="77777777" w:rsidR="008A2BF9" w:rsidRDefault="008A2BF9" w:rsidP="008A2BF9">
                        <w:pPr>
                          <w:jc w:val="center"/>
                        </w:pPr>
                        <w:r>
                          <w:t>g = h?</w:t>
                        </w:r>
                      </w:p>
                    </w:txbxContent>
                  </v:textbox>
                </v:shape>
                <v:shape id="AutoShape 26" o:spid="_x0000_s1030" type="#_x0000_t4" style="position:absolute;left:6208;top:3058;width:2030;height: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">
                  <v:textbox inset="0,0,0,0">
                    <w:txbxContent>
                      <w:p w14:paraId="01A27BCB" w14:textId="77777777" w:rsidR="008A2BF9" w:rsidRDefault="008A2BF9" w:rsidP="008A2BF9">
                        <w:pPr>
                          <w:jc w:val="center"/>
                        </w:pPr>
                        <w:r>
                          <w:t xml:space="preserve">g </w:t>
                        </w:r>
                        <w:r w:rsidR="00983661">
                          <w:rPr>
                            <w:rFonts w:ascii="Cambria Math" w:hAnsi="Cambria Math"/>
                          </w:rPr>
                          <w:t>∩</w:t>
                        </w:r>
                        <w:r>
                          <w:t xml:space="preserve"> h ≠ </w:t>
                        </w:r>
                        <w:r w:rsidR="00983661">
                          <w:rPr>
                            <w:rFonts w:ascii="Cambria Math" w:hAnsi="Cambria Math"/>
                          </w:rPr>
                          <w:t>∅</w:t>
                        </w:r>
                        <w:r>
                          <w:t xml:space="preserve">? </w:t>
                        </w:r>
                      </w:p>
                    </w:txbxContent>
                  </v:textbox>
                </v:shape>
                <v:rect id="Rectangle 27" o:spid="_x0000_s1031" style="position:absolute;left:1417;top:4191;width:1394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>
                  <o:lock v:ext="edit" aspectratio="t"/>
                  <v:textbox>
                    <w:txbxContent>
                      <w:p w14:paraId="5FF25274" w14:textId="77777777" w:rsidR="008A2BF9" w:rsidRDefault="008A2BF9" w:rsidP="008A2BF9">
                        <w:pPr>
                          <w:jc w:val="center"/>
                        </w:pPr>
                        <w:r>
                          <w:t>g und h sind identisch</w:t>
                        </w:r>
                      </w:p>
                    </w:txbxContent>
                  </v:textbox>
                </v:rect>
                <v:rect id="Rectangle 28" o:spid="_x0000_s1032" style="position:absolute;left:3069;top:4191;width:1394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>
                  <o:lock v:ext="edit" aspectratio="t"/>
                  <v:textbox>
                    <w:txbxContent>
                      <w:p w14:paraId="5B51E4A4" w14:textId="77777777" w:rsidR="008A2BF9" w:rsidRDefault="008A2BF9" w:rsidP="008A2BF9">
                        <w:pPr>
                          <w:jc w:val="center"/>
                        </w:pPr>
                        <w:r>
                          <w:t>g und h sind echt parallel</w:t>
                        </w:r>
                      </w:p>
                    </w:txbxContent>
                  </v:textbox>
                </v:rect>
                <v:rect id="Rectangle 29" o:spid="_x0000_s1033" style="position:absolute;left:5622;top:4191;width:1394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>
                  <o:lock v:ext="edit" aspectratio="t"/>
                  <v:textbox>
                    <w:txbxContent>
                      <w:p w14:paraId="4A4FB9DF" w14:textId="77777777" w:rsidR="008A2BF9" w:rsidRDefault="008A2BF9" w:rsidP="008A2BF9">
                        <w:pPr>
                          <w:jc w:val="center"/>
                        </w:pPr>
                        <w:r>
                          <w:t>g und h schneiden sich</w:t>
                        </w:r>
                      </w:p>
                    </w:txbxContent>
                  </v:textbox>
                </v:rect>
                <v:rect id="Rectangle 30" o:spid="_x0000_s1034" style="position:absolute;left:7110;top:4191;width:1394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>
                  <o:lock v:ext="edit" aspectratio="t"/>
                  <v:textbox>
                    <w:txbxContent>
                      <w:p w14:paraId="13CE770B" w14:textId="77777777" w:rsidR="008A2BF9" w:rsidRDefault="008A2BF9" w:rsidP="008A2BF9">
                        <w:pPr>
                          <w:jc w:val="center"/>
                        </w:pPr>
                        <w:r>
                          <w:t>g und h sind windschief</w:t>
                        </w:r>
                      </w:p>
                    </w:txbxContent>
                  </v:textbox>
                </v:rect>
                <v:line id="Line 31" o:spid="_x0000_s1035" style="position:absolute;visibility:visible;mso-wrap-style:square" from="5072,2292" to="5073,2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">
                  <v:stroke endarrow="block"/>
                  <o:lock v:ext="edit" aspectratio="t"/>
                </v:line>
                <v:line id="Line 32" o:spid="_x0000_s1036" style="position:absolute;flip:x y;visibility:visible;mso-wrap-style:square" from="2916,2926" to="4193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">
                  <o:lock v:ext="edit" aspectratio="t"/>
                </v:line>
                <v:line id="Line 33" o:spid="_x0000_s1037" style="position:absolute;flip:x y;visibility:visible;mso-wrap-style:square" from="5939,2938" to="7215,2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">
                  <o:lock v:ext="edit" aspectratio="t"/>
                </v:line>
                <v:line id="Line 34" o:spid="_x0000_s1038" style="position:absolute;visibility:visible;mso-wrap-style:square" from="2916,2926" to="2917,3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<v:stroke endarrow="block"/>
                  <o:lock v:ext="edit" aspectratio="t"/>
                </v:line>
                <v:line id="Line 35" o:spid="_x0000_s1039" style="position:absolute;visibility:visible;mso-wrap-style:square" from="7227,2919" to="7228,3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<v:stroke endarrow="block"/>
                  <o:lock v:ext="edit" aspectratio="t"/>
                </v:line>
                <v:line id="Line 36" o:spid="_x0000_s1040" style="position:absolute;visibility:visible;mso-wrap-style:square" from="2214,3431" to="2225,4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">
                  <v:stroke endarrow="block"/>
                  <o:lock v:ext="edit" aspectratio="t"/>
                </v:line>
                <v:line id="Line 37" o:spid="_x0000_s1041" style="position:absolute;visibility:visible;mso-wrap-style:square" from="3643,3400" to="3644,4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wQ6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">
                  <v:stroke endarrow="block"/>
                  <o:lock v:ext="edit" aspectratio="t"/>
                </v:line>
                <v:line id="Line 38" o:spid="_x0000_s1042" style="position:absolute;visibility:visible;mso-wrap-style:square" from="6501,3446" to="6502,4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">
                  <v:stroke endarrow="block"/>
                  <o:lock v:ext="edit" aspectratio="t"/>
                </v:line>
                <v:line id="Line 39" o:spid="_x0000_s1043" style="position:absolute;visibility:visible;mso-wrap-style:square" from="7883,3472" to="7884,4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cKB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evTl/QD5PIPAAD//wMAUEsBAi0AFAAGAAgAAAAhANvh9svuAAAAhQEAABMAAAAAAAAAAAAAAAAA&#10;AAAAAFtDb250ZW50X1R5cGVzXS54bWxQSwECLQAUAAYACAAAACEAWvQsW78AAAAVAQAACwAAAAAA&#10;AAAAAAAAAAAfAQAAX3JlbHMvLnJlbHNQSwECLQAUAAYACAAAACEA/NXCgcAAAADbAAAADwAAAAAA&#10;AAAAAAAAAAAHAgAAZHJzL2Rvd25yZXYueG1sUEsFBgAAAAADAAMAtwAAAPQCAAAAAA==&#10;">
                  <v:stroke endarrow="block"/>
                  <o:lock v:ext="edit" aspectratio="t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44" type="#_x0000_t202" style="position:absolute;left:3502;top:2522;width:52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562B247D" w14:textId="77777777" w:rsidR="008A2BF9" w:rsidRDefault="008A2BF9" w:rsidP="008A2BF9">
                        <w:r>
                          <w:t>ja</w:t>
                        </w:r>
                      </w:p>
                    </w:txbxContent>
                  </v:textbox>
                </v:shape>
                <v:shape id="Text Box 41" o:spid="_x0000_s1045" type="#_x0000_t202" style="position:absolute;left:6337;top:2522;width:77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03AAC7B8" w14:textId="77777777" w:rsidR="008A2BF9" w:rsidRDefault="008A2BF9" w:rsidP="008A2BF9">
                        <w:r>
                          <w:t>nein</w:t>
                        </w:r>
                      </w:p>
                    </w:txbxContent>
                  </v:textbox>
                </v:shape>
                <v:shape id="Text Box 42" o:spid="_x0000_s1046" type="#_x0000_t202" style="position:absolute;left:1770;top:3693;width:537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o:lock v:ext="edit" aspectratio="t"/>
                  <v:textbox>
                    <w:txbxContent>
                      <w:p w14:paraId="61289395" w14:textId="77777777" w:rsidR="008A2BF9" w:rsidRDefault="008A2BF9" w:rsidP="008A2BF9">
                        <w:r>
                          <w:t>ja</w:t>
                        </w:r>
                      </w:p>
                    </w:txbxContent>
                  </v:textbox>
                </v:shape>
                <v:shape id="Text Box 43" o:spid="_x0000_s1047" type="#_x0000_t202" style="position:absolute;left:6105;top:3635;width:501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1B5730C4" w14:textId="77777777" w:rsidR="008A2BF9" w:rsidRDefault="008A2BF9" w:rsidP="008A2BF9">
                        <w:r>
                          <w:t>ja</w:t>
                        </w:r>
                      </w:p>
                    </w:txbxContent>
                  </v:textbox>
                </v:shape>
                <v:shape id="Text Box 44" o:spid="_x0000_s1048" type="#_x0000_t202" style="position:absolute;left:3584;top:3670;width:739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610DFBB4" w14:textId="77777777" w:rsidR="008A2BF9" w:rsidRDefault="008A2BF9" w:rsidP="008A2BF9">
                        <w:r>
                          <w:t>nein</w:t>
                        </w:r>
                      </w:p>
                    </w:txbxContent>
                  </v:textbox>
                </v:shape>
                <v:shape id="Text Box 45" o:spid="_x0000_s1049" type="#_x0000_t202" style="position:absolute;left:7813;top:3635;width:691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o:lock v:ext="edit" aspectratio="t"/>
                  <v:textbox>
                    <w:txbxContent>
                      <w:p w14:paraId="319AAFE5" w14:textId="77777777" w:rsidR="008A2BF9" w:rsidRDefault="008A2BF9" w:rsidP="008A2BF9">
                        <w:r>
                          <w:t>ne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AF74281" w14:textId="549A774C" w:rsidR="008A2BF9" w:rsidRDefault="009B7E40" w:rsidP="003A6F17">
      <w:pPr>
        <w:jc w:val="both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inline distT="0" distB="0" distL="0" distR="0" wp14:anchorId="639D02A4" wp14:editId="5692B0EE">
                <wp:extent cx="5762625" cy="2400300"/>
                <wp:effectExtent l="0" t="0" r="0" b="0"/>
                <wp:docPr id="1" name="AutoSha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7626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00D378E" id="AutoShape 1" o:spid="_x0000_s1026" style="width:453.75pt;height:18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" filled="f" stroked="f">
                <o:lock v:ext="edit" aspectratio="t"/>
                <w10:anchorlock/>
              </v:rect>
            </w:pict>
          </mc:Fallback>
        </mc:AlternateContent>
      </w:r>
    </w:p>
    <w:p w14:paraId="7ABF5907" w14:textId="77777777" w:rsidR="008A2BF9" w:rsidRDefault="008A2BF9" w:rsidP="003A6F17">
      <w:pPr>
        <w:jc w:val="both"/>
        <w:rPr>
          <w:color w:val="000000"/>
        </w:rPr>
      </w:pPr>
    </w:p>
    <w:p w14:paraId="19C75FA6" w14:textId="77777777" w:rsidR="008A2BF9" w:rsidRDefault="008A2BF9" w:rsidP="003A6F17">
      <w:pPr>
        <w:jc w:val="both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t>(1) Test auf Parallelität</w:t>
      </w:r>
    </w:p>
    <w:p w14:paraId="10AD31C2" w14:textId="77777777" w:rsidR="008A2BF9" w:rsidRPr="00C2495C" w:rsidRDefault="008A2BF9" w:rsidP="003A6F17">
      <w:pPr>
        <w:jc w:val="both"/>
        <w:rPr>
          <w:color w:val="000000"/>
        </w:rPr>
      </w:pPr>
    </w:p>
    <w:p w14:paraId="5F5A99C5" w14:textId="77777777" w:rsidR="008A2BF9" w:rsidRDefault="008A2BF9" w:rsidP="003A6F17">
      <w:pPr>
        <w:pStyle w:val="Merksatz"/>
      </w:pPr>
      <w:r>
        <w:sym w:font="Marlett" w:char="F034"/>
      </w:r>
      <w:r>
        <w:t>Zwei Geraden sind parallel zueinander, wenn ihre Richtungsvektoren zueinander parallel sind.</w:t>
      </w:r>
    </w:p>
    <w:p w14:paraId="31CA008C" w14:textId="77777777" w:rsidR="008A2BF9" w:rsidRDefault="008A2BF9" w:rsidP="003A6F17">
      <w:pPr>
        <w:jc w:val="both"/>
        <w:rPr>
          <w:color w:val="000000"/>
        </w:rPr>
      </w:pPr>
    </w:p>
    <w:p w14:paraId="2D83B681" w14:textId="77777777" w:rsidR="008A2BF9" w:rsidRDefault="008A2BF9" w:rsidP="003A6F17">
      <w:pPr>
        <w:pStyle w:val="Definition"/>
      </w:pPr>
      <w:r>
        <w:t xml:space="preserve">DEF: Zwei Vektoren </w:t>
      </w:r>
      <w:r w:rsidR="00D12A24" w:rsidRPr="001B189C">
        <w:rPr>
          <w:position w:val="-6"/>
        </w:rPr>
        <w:object w:dxaOrig="180" w:dyaOrig="320" w14:anchorId="197B4B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pt;height:16.5pt" o:ole="">
            <v:imagedata r:id="rId6" o:title=""/>
          </v:shape>
          <o:OLEObject Type="Embed" ProgID="Equation.DSMT4" ShapeID="_x0000_i1026" DrawAspect="Content" ObjectID="_1730203418" r:id="rId7"/>
        </w:object>
      </w:r>
      <w:r>
        <w:t xml:space="preserve"> und </w:t>
      </w:r>
      <w:r w:rsidR="00D12A24" w:rsidRPr="001B189C">
        <w:rPr>
          <w:position w:val="-6"/>
        </w:rPr>
        <w:object w:dxaOrig="180" w:dyaOrig="320" w14:anchorId="2A0AA757">
          <v:shape id="_x0000_i1027" type="#_x0000_t75" style="width:9pt;height:16.5pt" o:ole="">
            <v:imagedata r:id="rId8" o:title=""/>
          </v:shape>
          <o:OLEObject Type="Embed" ProgID="Equation.DSMT4" ShapeID="_x0000_i1027" DrawAspect="Content" ObjectID="_1730203419" r:id="rId9"/>
        </w:object>
      </w:r>
      <w:r>
        <w:t xml:space="preserve"> heißen PARALLEL, wenn es eine reelle Zahl t gibt, so dass gilt: </w:t>
      </w:r>
      <w:r w:rsidR="00D12A24" w:rsidRPr="001B189C">
        <w:rPr>
          <w:position w:val="-6"/>
        </w:rPr>
        <w:object w:dxaOrig="660" w:dyaOrig="320" w14:anchorId="75C2744B">
          <v:shape id="_x0000_i1028" type="#_x0000_t75" style="width:33pt;height:16.5pt" o:ole="">
            <v:imagedata r:id="rId10" o:title=""/>
          </v:shape>
          <o:OLEObject Type="Embed" ProgID="Equation.DSMT4" ShapeID="_x0000_i1028" DrawAspect="Content" ObjectID="_1730203420" r:id="rId11"/>
        </w:object>
      </w:r>
      <w:r>
        <w:t>.</w:t>
      </w:r>
    </w:p>
    <w:p w14:paraId="30FD3CD2" w14:textId="77777777" w:rsidR="008A2BF9" w:rsidRDefault="008A2BF9" w:rsidP="003A6F17">
      <w:pPr>
        <w:jc w:val="both"/>
        <w:rPr>
          <w:color w:val="000000"/>
        </w:rPr>
      </w:pPr>
    </w:p>
    <w:p w14:paraId="7E13027A" w14:textId="77777777" w:rsidR="00983661" w:rsidRDefault="008A2BF9" w:rsidP="003A6F17">
      <w:pPr>
        <w:jc w:val="both"/>
        <w:rPr>
          <w:color w:val="000000"/>
        </w:rPr>
      </w:pPr>
      <w:r>
        <w:rPr>
          <w:color w:val="000000"/>
        </w:rPr>
        <w:t>Beispiel 1:</w:t>
      </w:r>
      <w:r>
        <w:rPr>
          <w:color w:val="000000"/>
        </w:rPr>
        <w:tab/>
      </w:r>
    </w:p>
    <w:p w14:paraId="3A52F962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983661">
        <w:rPr>
          <w:color w:val="000000"/>
          <w:position w:val="-46"/>
        </w:rPr>
        <w:object w:dxaOrig="1740" w:dyaOrig="1020" w14:anchorId="3FF44A39">
          <v:shape id="_x0000_i1029" type="#_x0000_t75" style="width:87pt;height:51pt" o:ole="">
            <v:imagedata r:id="rId12" o:title=""/>
          </v:shape>
          <o:OLEObject Type="Embed" ProgID="Equation.DSMT4" ShapeID="_x0000_i1029" DrawAspect="Content" ObjectID="_1730203421" r:id="rId13"/>
        </w:object>
      </w:r>
      <w:r>
        <w:rPr>
          <w:color w:val="000000"/>
        </w:rPr>
        <w:tab/>
        <w:t>Gerade h:</w:t>
      </w:r>
      <w:r>
        <w:rPr>
          <w:color w:val="000000"/>
        </w:rPr>
        <w:tab/>
      </w:r>
      <w:r w:rsidR="00413EAD" w:rsidRPr="00983661">
        <w:rPr>
          <w:color w:val="000000"/>
          <w:position w:val="-46"/>
        </w:rPr>
        <w:object w:dxaOrig="1719" w:dyaOrig="1020" w14:anchorId="19D0329E">
          <v:shape id="_x0000_i1030" type="#_x0000_t75" style="width:85.5pt;height:51pt" o:ole="">
            <v:imagedata r:id="rId14" o:title=""/>
          </v:shape>
          <o:OLEObject Type="Embed" ProgID="Equation.DSMT4" ShapeID="_x0000_i1030" DrawAspect="Content" ObjectID="_1730203422" r:id="rId15"/>
        </w:object>
      </w:r>
    </w:p>
    <w:p w14:paraId="1C35F035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 xml:space="preserve">Da </w:t>
      </w:r>
      <w:r w:rsidR="00983661" w:rsidRPr="00983661">
        <w:rPr>
          <w:color w:val="000000"/>
          <w:position w:val="-46"/>
        </w:rPr>
        <w:object w:dxaOrig="940" w:dyaOrig="1020" w14:anchorId="63329CEE">
          <v:shape id="_x0000_i1031" type="#_x0000_t75" style="width:47.25pt;height:51pt" o:ole="">
            <v:imagedata r:id="rId16" o:title=""/>
          </v:shape>
          <o:OLEObject Type="Embed" ProgID="Equation.DSMT4" ShapeID="_x0000_i1031" DrawAspect="Content" ObjectID="_1730203423" r:id="rId17"/>
        </w:object>
      </w:r>
      <w:r>
        <w:rPr>
          <w:color w:val="000000"/>
        </w:rPr>
        <w:t xml:space="preserve"> und </w:t>
      </w:r>
      <w:r w:rsidR="00983661" w:rsidRPr="00983661">
        <w:rPr>
          <w:color w:val="000000"/>
          <w:position w:val="-46"/>
        </w:rPr>
        <w:object w:dxaOrig="920" w:dyaOrig="1020" w14:anchorId="27BB45E2">
          <v:shape id="_x0000_i1032" type="#_x0000_t75" style="width:45.75pt;height:51pt" o:ole="">
            <v:imagedata r:id="rId18" o:title=""/>
          </v:shape>
          <o:OLEObject Type="Embed" ProgID="Equation.DSMT4" ShapeID="_x0000_i1032" DrawAspect="Content" ObjectID="_1730203424" r:id="rId19"/>
        </w:object>
      </w:r>
      <w:r>
        <w:rPr>
          <w:color w:val="000000"/>
        </w:rPr>
        <w:t xml:space="preserve">, gilt </w:t>
      </w:r>
      <w:r w:rsidR="00983661" w:rsidRPr="00983661">
        <w:rPr>
          <w:color w:val="000000"/>
          <w:position w:val="-12"/>
        </w:rPr>
        <w:object w:dxaOrig="1180" w:dyaOrig="380" w14:anchorId="5674A666">
          <v:shape id="_x0000_i1033" type="#_x0000_t75" style="width:59.25pt;height:18.75pt" o:ole="">
            <v:imagedata r:id="rId20" o:title=""/>
          </v:shape>
          <o:OLEObject Type="Embed" ProgID="Equation.DSMT4" ShapeID="_x0000_i1033" DrawAspect="Content" ObjectID="_1730203425" r:id="rId21"/>
        </w:object>
      </w:r>
      <w:r>
        <w:rPr>
          <w:color w:val="000000"/>
        </w:rPr>
        <w:t>. Die Geraden g und h sind also parallel.</w:t>
      </w:r>
    </w:p>
    <w:p w14:paraId="5C4CDF4B" w14:textId="77777777" w:rsidR="008A2BF9" w:rsidRDefault="008A2BF9" w:rsidP="003A6F17">
      <w:pPr>
        <w:jc w:val="both"/>
        <w:rPr>
          <w:color w:val="000000"/>
        </w:rPr>
      </w:pPr>
    </w:p>
    <w:p w14:paraId="0C1F2960" w14:textId="77777777" w:rsidR="003A6F17" w:rsidRDefault="008A2BF9" w:rsidP="003A6F17">
      <w:pPr>
        <w:jc w:val="both"/>
        <w:rPr>
          <w:color w:val="000000"/>
        </w:rPr>
      </w:pPr>
      <w:r>
        <w:rPr>
          <w:color w:val="000000"/>
        </w:rPr>
        <w:t>Beispiel 2:</w:t>
      </w:r>
    </w:p>
    <w:p w14:paraId="2282F549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740" w:dyaOrig="1020" w14:anchorId="542072D7">
          <v:shape id="_x0000_i1034" type="#_x0000_t75" style="width:87pt;height:51pt" o:ole="">
            <v:imagedata r:id="rId22" o:title=""/>
          </v:shape>
          <o:OLEObject Type="Embed" ProgID="Equation.DSMT4" ShapeID="_x0000_i1034" DrawAspect="Content" ObjectID="_1730203426" r:id="rId23"/>
        </w:object>
      </w:r>
      <w:r>
        <w:rPr>
          <w:color w:val="000000"/>
        </w:rPr>
        <w:tab/>
        <w:t>Gerade i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800" w:dyaOrig="1020" w14:anchorId="7BE28F7F">
          <v:shape id="_x0000_i1035" type="#_x0000_t75" style="width:90pt;height:51pt" o:ole="">
            <v:imagedata r:id="rId24" o:title=""/>
          </v:shape>
          <o:OLEObject Type="Embed" ProgID="Equation.DSMT4" ShapeID="_x0000_i1035" DrawAspect="Content" ObjectID="_1730203427" r:id="rId25"/>
        </w:object>
      </w:r>
    </w:p>
    <w:p w14:paraId="1508A7D8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 xml:space="preserve">Da </w:t>
      </w:r>
      <w:r w:rsidR="003A6F17" w:rsidRPr="003A6F17">
        <w:rPr>
          <w:color w:val="000000"/>
          <w:position w:val="-46"/>
        </w:rPr>
        <w:object w:dxaOrig="940" w:dyaOrig="1020" w14:anchorId="3DA802D5">
          <v:shape id="_x0000_i1036" type="#_x0000_t75" style="width:47.25pt;height:51pt" o:ole="">
            <v:imagedata r:id="rId26" o:title=""/>
          </v:shape>
          <o:OLEObject Type="Embed" ProgID="Equation.DSMT4" ShapeID="_x0000_i1036" DrawAspect="Content" ObjectID="_1730203428" r:id="rId27"/>
        </w:object>
      </w:r>
      <w:r>
        <w:rPr>
          <w:color w:val="000000"/>
        </w:rPr>
        <w:t xml:space="preserve"> und </w:t>
      </w:r>
      <w:r w:rsidR="003A6F17" w:rsidRPr="003A6F17">
        <w:rPr>
          <w:color w:val="000000"/>
          <w:position w:val="-46"/>
        </w:rPr>
        <w:object w:dxaOrig="880" w:dyaOrig="1020" w14:anchorId="71817D6B">
          <v:shape id="_x0000_i1037" type="#_x0000_t75" style="width:44.25pt;height:51pt" o:ole="">
            <v:imagedata r:id="rId28" o:title=""/>
          </v:shape>
          <o:OLEObject Type="Embed" ProgID="Equation.DSMT4" ShapeID="_x0000_i1037" DrawAspect="Content" ObjectID="_1730203429" r:id="rId29"/>
        </w:object>
      </w:r>
      <w:r>
        <w:rPr>
          <w:color w:val="000000"/>
        </w:rPr>
        <w:t xml:space="preserve">, gilt </w:t>
      </w:r>
      <w:r w:rsidR="003A6F17" w:rsidRPr="003A6F17">
        <w:rPr>
          <w:color w:val="000000"/>
          <w:position w:val="-12"/>
        </w:rPr>
        <w:object w:dxaOrig="760" w:dyaOrig="380" w14:anchorId="0FB55C1F">
          <v:shape id="_x0000_i1038" type="#_x0000_t75" style="width:38.25pt;height:18.75pt" o:ole="">
            <v:imagedata r:id="rId30" o:title=""/>
          </v:shape>
          <o:OLEObject Type="Embed" ProgID="Equation.DSMT4" ShapeID="_x0000_i1038" DrawAspect="Content" ObjectID="_1730203430" r:id="rId31"/>
        </w:object>
      </w:r>
      <w:r>
        <w:rPr>
          <w:color w:val="000000"/>
        </w:rPr>
        <w:t>. Die Geraden g und i sind also parallel.</w:t>
      </w:r>
    </w:p>
    <w:p w14:paraId="081BD766" w14:textId="77777777" w:rsidR="008A2BF9" w:rsidRDefault="008A2BF9" w:rsidP="003A6F17">
      <w:pPr>
        <w:jc w:val="both"/>
        <w:rPr>
          <w:color w:val="000000"/>
        </w:rPr>
      </w:pPr>
    </w:p>
    <w:p w14:paraId="2F2313EF" w14:textId="77777777" w:rsidR="003A6F17" w:rsidRDefault="008A2BF9" w:rsidP="003A6F17">
      <w:pPr>
        <w:jc w:val="both"/>
        <w:rPr>
          <w:color w:val="000000"/>
        </w:rPr>
      </w:pPr>
      <w:r>
        <w:rPr>
          <w:color w:val="000000"/>
        </w:rPr>
        <w:t>Beispiel 3:</w:t>
      </w:r>
    </w:p>
    <w:p w14:paraId="6FC09448" w14:textId="77777777" w:rsidR="008C546E" w:rsidRPr="008C546E" w:rsidRDefault="008A2BF9" w:rsidP="003A6F17">
      <w:pPr>
        <w:jc w:val="both"/>
        <w:rPr>
          <w:color w:val="000000"/>
          <w:sz w:val="2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740" w:dyaOrig="1020" w14:anchorId="3B9BDA9E">
          <v:shape id="_x0000_i1039" type="#_x0000_t75" style="width:87pt;height:51pt" o:ole="">
            <v:imagedata r:id="rId32" o:title=""/>
          </v:shape>
          <o:OLEObject Type="Embed" ProgID="Equation.DSMT4" ShapeID="_x0000_i1039" DrawAspect="Content" ObjectID="_1730203431" r:id="rId33"/>
        </w:object>
      </w:r>
      <w:r>
        <w:rPr>
          <w:color w:val="000000"/>
        </w:rPr>
        <w:tab/>
        <w:t>Gerade k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700" w:dyaOrig="1020" w14:anchorId="651EB291">
          <v:shape id="_x0000_i1040" type="#_x0000_t75" style="width:84.75pt;height:51pt" o:ole="">
            <v:imagedata r:id="rId34" o:title=""/>
          </v:shape>
          <o:OLEObject Type="Embed" ProgID="Equation.DSMT4" ShapeID="_x0000_i1040" DrawAspect="Content" ObjectID="_1730203432" r:id="rId35"/>
        </w:object>
      </w:r>
    </w:p>
    <w:p w14:paraId="48535E36" w14:textId="77777777" w:rsidR="001F1184" w:rsidRDefault="001F1184" w:rsidP="003A6F17">
      <w:pPr>
        <w:jc w:val="both"/>
        <w:rPr>
          <w:color w:val="000000"/>
        </w:rPr>
      </w:pPr>
    </w:p>
    <w:p w14:paraId="77FC5F59" w14:textId="0EAE1B20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 xml:space="preserve">Da </w:t>
      </w:r>
      <w:r w:rsidR="003A6F17" w:rsidRPr="003A6F17">
        <w:rPr>
          <w:color w:val="000000"/>
          <w:position w:val="-12"/>
        </w:rPr>
        <w:object w:dxaOrig="279" w:dyaOrig="380" w14:anchorId="65B55657">
          <v:shape id="_x0000_i1041" type="#_x0000_t75" style="width:14.25pt;height:18.75pt" o:ole="">
            <v:imagedata r:id="rId36" o:title=""/>
          </v:shape>
          <o:OLEObject Type="Embed" ProgID="Equation.DSMT4" ShapeID="_x0000_i1041" DrawAspect="Content" ObjectID="_1730203433" r:id="rId37"/>
        </w:object>
      </w:r>
      <w:r>
        <w:rPr>
          <w:color w:val="000000"/>
        </w:rPr>
        <w:t xml:space="preserve"> kein Vielfaches von </w:t>
      </w:r>
      <w:r w:rsidR="003A6F17" w:rsidRPr="003A6F17">
        <w:rPr>
          <w:color w:val="000000"/>
          <w:position w:val="-10"/>
        </w:rPr>
        <w:object w:dxaOrig="260" w:dyaOrig="360" w14:anchorId="78BE367F">
          <v:shape id="_x0000_i1042" type="#_x0000_t75" style="width:12.75pt;height:18pt" o:ole="">
            <v:imagedata r:id="rId38" o:title=""/>
          </v:shape>
          <o:OLEObject Type="Embed" ProgID="Equation.DSMT4" ShapeID="_x0000_i1042" DrawAspect="Content" ObjectID="_1730203434" r:id="rId39"/>
        </w:object>
      </w:r>
      <w:r>
        <w:rPr>
          <w:color w:val="000000"/>
        </w:rPr>
        <w:t xml:space="preserve"> ist, sind die Geraden g und k sind also nicht parallel.</w:t>
      </w:r>
    </w:p>
    <w:p w14:paraId="27E2CFA5" w14:textId="41521150" w:rsidR="008A2BF9" w:rsidRDefault="008A2BF9" w:rsidP="003A6F17">
      <w:pPr>
        <w:jc w:val="both"/>
        <w:rPr>
          <w:color w:val="000000"/>
        </w:rPr>
      </w:pPr>
    </w:p>
    <w:p w14:paraId="046EFFC9" w14:textId="31576DB4" w:rsidR="001F1184" w:rsidRDefault="001F1184" w:rsidP="003A6F17">
      <w:pPr>
        <w:jc w:val="both"/>
        <w:rPr>
          <w:color w:val="000000"/>
        </w:rPr>
      </w:pPr>
    </w:p>
    <w:p w14:paraId="02186843" w14:textId="77777777" w:rsidR="001F1184" w:rsidRDefault="001F1184" w:rsidP="003A6F17">
      <w:pPr>
        <w:jc w:val="both"/>
        <w:rPr>
          <w:color w:val="000000"/>
        </w:rPr>
      </w:pPr>
    </w:p>
    <w:p w14:paraId="4344BF96" w14:textId="77777777" w:rsidR="003A6F17" w:rsidRDefault="008A2BF9" w:rsidP="003A6F17">
      <w:pPr>
        <w:jc w:val="both"/>
        <w:rPr>
          <w:color w:val="000000"/>
        </w:rPr>
      </w:pPr>
      <w:r>
        <w:rPr>
          <w:color w:val="000000"/>
        </w:rPr>
        <w:lastRenderedPageBreak/>
        <w:t>Beispiel 4:</w:t>
      </w:r>
    </w:p>
    <w:p w14:paraId="3F76C4BE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740" w:dyaOrig="1020" w14:anchorId="343D9FBF">
          <v:shape id="_x0000_i1043" type="#_x0000_t75" style="width:87pt;height:51pt" o:ole="">
            <v:imagedata r:id="rId40" o:title=""/>
          </v:shape>
          <o:OLEObject Type="Embed" ProgID="Equation.DSMT4" ShapeID="_x0000_i1043" DrawAspect="Content" ObjectID="_1730203435" r:id="rId41"/>
        </w:object>
      </w:r>
      <w:r>
        <w:rPr>
          <w:color w:val="000000"/>
        </w:rPr>
        <w:tab/>
        <w:t>Gerade l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460" w:dyaOrig="1020" w14:anchorId="3B2634BC">
          <v:shape id="_x0000_i1044" type="#_x0000_t75" style="width:73.5pt;height:51pt" o:ole="">
            <v:imagedata r:id="rId42" o:title=""/>
          </v:shape>
          <o:OLEObject Type="Embed" ProgID="Equation.DSMT4" ShapeID="_x0000_i1044" DrawAspect="Content" ObjectID="_1730203436" r:id="rId43"/>
        </w:object>
      </w:r>
    </w:p>
    <w:p w14:paraId="4A669267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 xml:space="preserve">Da </w:t>
      </w:r>
      <w:r w:rsidR="003A6F17" w:rsidRPr="003A6F17">
        <w:rPr>
          <w:color w:val="000000"/>
          <w:position w:val="-12"/>
        </w:rPr>
        <w:object w:dxaOrig="279" w:dyaOrig="380" w14:anchorId="43C1DBAD">
          <v:shape id="_x0000_i1045" type="#_x0000_t75" style="width:14.25pt;height:18.75pt" o:ole="">
            <v:imagedata r:id="rId44" o:title=""/>
          </v:shape>
          <o:OLEObject Type="Embed" ProgID="Equation.DSMT4" ShapeID="_x0000_i1045" DrawAspect="Content" ObjectID="_1730203437" r:id="rId45"/>
        </w:object>
      </w:r>
      <w:r>
        <w:rPr>
          <w:color w:val="000000"/>
        </w:rPr>
        <w:t xml:space="preserve"> kein Vielfaches von </w:t>
      </w:r>
      <w:r w:rsidR="003A6F17" w:rsidRPr="003A6F17">
        <w:rPr>
          <w:color w:val="000000"/>
          <w:position w:val="-10"/>
        </w:rPr>
        <w:object w:dxaOrig="240" w:dyaOrig="360" w14:anchorId="7F154B58">
          <v:shape id="_x0000_i1046" type="#_x0000_t75" style="width:12pt;height:18pt" o:ole="">
            <v:imagedata r:id="rId46" o:title=""/>
          </v:shape>
          <o:OLEObject Type="Embed" ProgID="Equation.DSMT4" ShapeID="_x0000_i1046" DrawAspect="Content" ObjectID="_1730203438" r:id="rId47"/>
        </w:object>
      </w:r>
      <w:r>
        <w:rPr>
          <w:color w:val="000000"/>
        </w:rPr>
        <w:t xml:space="preserve"> ist, sind die Geraden g und l sind also nicht parallel.</w:t>
      </w:r>
    </w:p>
    <w:p w14:paraId="5C0B4A0A" w14:textId="77777777" w:rsidR="008A2BF9" w:rsidRDefault="008A2BF9" w:rsidP="003A6F17">
      <w:pPr>
        <w:jc w:val="both"/>
        <w:rPr>
          <w:color w:val="000000"/>
        </w:rPr>
      </w:pPr>
    </w:p>
    <w:p w14:paraId="38244C8E" w14:textId="77777777" w:rsidR="008A2BF9" w:rsidRDefault="008A2BF9" w:rsidP="003A6F17">
      <w:pPr>
        <w:jc w:val="both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t>(2) Test auf gemeinsame Punkte</w:t>
      </w:r>
    </w:p>
    <w:p w14:paraId="6399C524" w14:textId="77777777" w:rsidR="008A2BF9" w:rsidRDefault="008A2BF9" w:rsidP="003A6F17">
      <w:pPr>
        <w:jc w:val="both"/>
        <w:rPr>
          <w:b/>
          <w:i/>
          <w:color w:val="000000"/>
          <w:u w:val="single"/>
        </w:rPr>
      </w:pPr>
    </w:p>
    <w:p w14:paraId="1D2CE2F4" w14:textId="77777777" w:rsidR="008A2BF9" w:rsidRDefault="008A2BF9" w:rsidP="003A6F17">
      <w:pPr>
        <w:jc w:val="both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t>(2.1) Test für parallele Geraden</w:t>
      </w:r>
    </w:p>
    <w:p w14:paraId="5E0B5B31" w14:textId="77777777" w:rsidR="008A2BF9" w:rsidRDefault="008A2BF9" w:rsidP="003A6F17">
      <w:pPr>
        <w:jc w:val="both"/>
        <w:rPr>
          <w:color w:val="000000"/>
        </w:rPr>
      </w:pPr>
    </w:p>
    <w:p w14:paraId="74B65B9C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Parallele Geraden haben keinen Punkt (echt parallel) oder unendlich viele Punkte gemeinsam. Es ist also ausreichend, mit einem beliebigen Punkt der ersten Geraden die Punktprobe mit der zweiten Geraden durchzuführen.</w:t>
      </w:r>
    </w:p>
    <w:p w14:paraId="12E576B2" w14:textId="77777777" w:rsidR="008A2BF9" w:rsidRDefault="008A2BF9" w:rsidP="003A6F17">
      <w:pPr>
        <w:jc w:val="both"/>
        <w:rPr>
          <w:color w:val="000000"/>
        </w:rPr>
      </w:pPr>
    </w:p>
    <w:p w14:paraId="08074A6F" w14:textId="77777777" w:rsidR="00761865" w:rsidRDefault="008A2BF9" w:rsidP="003A6F17">
      <w:pPr>
        <w:jc w:val="both"/>
        <w:rPr>
          <w:color w:val="000000"/>
        </w:rPr>
      </w:pPr>
      <w:r>
        <w:rPr>
          <w:color w:val="000000"/>
        </w:rPr>
        <w:t>Beispiel 1:</w:t>
      </w:r>
    </w:p>
    <w:p w14:paraId="1ABF278B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40" w:dyaOrig="1020" w14:anchorId="6EF86474">
          <v:shape id="_x0000_i1047" type="#_x0000_t75" style="width:87pt;height:51pt" o:ole="">
            <v:imagedata r:id="rId48" o:title=""/>
          </v:shape>
          <o:OLEObject Type="Embed" ProgID="Equation.DSMT4" ShapeID="_x0000_i1047" DrawAspect="Content" ObjectID="_1730203439" r:id="rId49"/>
        </w:object>
      </w:r>
      <w:r>
        <w:rPr>
          <w:color w:val="000000"/>
        </w:rPr>
        <w:tab/>
        <w:t>Gerade h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19" w:dyaOrig="1020" w14:anchorId="4A32AF26">
          <v:shape id="_x0000_i1048" type="#_x0000_t75" style="width:85.5pt;height:51pt" o:ole="">
            <v:imagedata r:id="rId50" o:title=""/>
          </v:shape>
          <o:OLEObject Type="Embed" ProgID="Equation.DSMT4" ShapeID="_x0000_i1048" DrawAspect="Content" ObjectID="_1730203440" r:id="rId51"/>
        </w:object>
      </w:r>
    </w:p>
    <w:p w14:paraId="325CC136" w14:textId="363AC356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Auf der Geraden g liegt der Punkt </w:t>
      </w:r>
      <w:r w:rsidR="00D708CD">
        <w:rPr>
          <w:color w:val="000000"/>
        </w:rPr>
        <w:t>A (–2| 1| 2)</w:t>
      </w:r>
      <w:r w:rsidR="00761865">
        <w:rPr>
          <w:color w:val="000000"/>
        </w:rPr>
        <w:t>.</w:t>
      </w:r>
    </w:p>
    <w:p w14:paraId="2B6CF38F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Punktprobe mit h:</w:t>
      </w:r>
      <w:r w:rsidR="00761865">
        <w:rPr>
          <w:color w:val="000000"/>
        </w:rPr>
        <w:t xml:space="preserve"> </w:t>
      </w:r>
      <w:r w:rsidR="00761865" w:rsidRPr="00761865">
        <w:rPr>
          <w:color w:val="000000"/>
          <w:position w:val="-46"/>
        </w:rPr>
        <w:object w:dxaOrig="2060" w:dyaOrig="1020" w14:anchorId="15762C22">
          <v:shape id="_x0000_i1049" type="#_x0000_t75" style="width:102.75pt;height:51pt" o:ole="">
            <v:imagedata r:id="rId52" o:title=""/>
          </v:shape>
          <o:OLEObject Type="Embed" ProgID="Equation.DSMT4" ShapeID="_x0000_i1049" DrawAspect="Content" ObjectID="_1730203441" r:id="rId53"/>
        </w:object>
      </w:r>
    </w:p>
    <w:p w14:paraId="0DC87E9B" w14:textId="77777777" w:rsidR="008A2BF9" w:rsidRDefault="008A2BF9" w:rsidP="00761865">
      <w:pPr>
        <w:jc w:val="both"/>
        <w:rPr>
          <w:color w:val="000000"/>
        </w:rPr>
      </w:pPr>
    </w:p>
    <w:p w14:paraId="5FADC8FD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leichungssystem:</w:t>
      </w:r>
    </w:p>
    <w:p w14:paraId="29047318" w14:textId="23CC09F5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–2 = –5 – 3 </w:t>
      </w:r>
      <w:proofErr w:type="spellStart"/>
      <w:r>
        <w:rPr>
          <w:color w:val="000000"/>
        </w:rPr>
        <w:t>t</w:t>
      </w:r>
      <w:r w:rsidR="00391251">
        <w:rPr>
          <w:color w:val="000000"/>
          <w:vertAlign w:val="subscript"/>
        </w:rPr>
        <w:t>h</w:t>
      </w:r>
      <w:proofErr w:type="spellEnd"/>
    </w:p>
    <w:p w14:paraId="2AC029C0" w14:textId="47B7E712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  1 =   1 + 9 </w:t>
      </w:r>
      <w:proofErr w:type="spellStart"/>
      <w:r>
        <w:rPr>
          <w:color w:val="000000"/>
        </w:rPr>
        <w:t>t</w:t>
      </w:r>
      <w:r w:rsidR="00391251">
        <w:rPr>
          <w:color w:val="000000"/>
          <w:vertAlign w:val="subscript"/>
        </w:rPr>
        <w:t>h</w:t>
      </w:r>
      <w:proofErr w:type="spellEnd"/>
    </w:p>
    <w:p w14:paraId="290E6FE9" w14:textId="2B398444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  2 = 10 + 6 </w:t>
      </w:r>
      <w:proofErr w:type="spellStart"/>
      <w:r>
        <w:rPr>
          <w:color w:val="000000"/>
        </w:rPr>
        <w:t>t</w:t>
      </w:r>
      <w:r w:rsidR="00391251">
        <w:rPr>
          <w:color w:val="000000"/>
          <w:vertAlign w:val="subscript"/>
        </w:rPr>
        <w:t>h</w:t>
      </w:r>
      <w:proofErr w:type="spellEnd"/>
    </w:p>
    <w:p w14:paraId="29E80A39" w14:textId="77777777" w:rsidR="008A2BF9" w:rsidRPr="00720F92" w:rsidRDefault="008A2BF9" w:rsidP="00761865">
      <w:pPr>
        <w:jc w:val="both"/>
        <w:rPr>
          <w:color w:val="000000"/>
        </w:rPr>
      </w:pPr>
    </w:p>
    <w:p w14:paraId="45DCF89C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Es gibt keine Lösung. Es ist also g </w:t>
      </w:r>
      <w:r w:rsidR="00761865">
        <w:rPr>
          <w:rFonts w:ascii="Cambria Math" w:hAnsi="Cambria Math"/>
          <w:color w:val="000000"/>
        </w:rPr>
        <w:t>∥</w:t>
      </w:r>
      <w:r>
        <w:rPr>
          <w:color w:val="000000"/>
        </w:rPr>
        <w:t xml:space="preserve"> h, aber nicht g </w:t>
      </w:r>
      <w:r w:rsidR="00413EAD" w:rsidRPr="00413EAD">
        <w:rPr>
          <w:color w:val="000000"/>
          <w:position w:val="-4"/>
        </w:rPr>
        <w:object w:dxaOrig="200" w:dyaOrig="180" w14:anchorId="7187DA55">
          <v:shape id="_x0000_i1050" type="#_x0000_t75" style="width:9.75pt;height:9pt" o:ole="">
            <v:imagedata r:id="rId54" o:title=""/>
          </v:shape>
          <o:OLEObject Type="Embed" ProgID="Equation.DSMT4" ShapeID="_x0000_i1050" DrawAspect="Content" ObjectID="_1730203442" r:id="rId55"/>
        </w:object>
      </w:r>
      <w:r>
        <w:rPr>
          <w:color w:val="000000"/>
        </w:rPr>
        <w:t xml:space="preserve"> h (echt parallel).</w:t>
      </w:r>
    </w:p>
    <w:p w14:paraId="493A5296" w14:textId="77777777" w:rsidR="00761865" w:rsidRDefault="00761865" w:rsidP="00761865">
      <w:pPr>
        <w:jc w:val="both"/>
        <w:rPr>
          <w:color w:val="000000"/>
        </w:rPr>
      </w:pPr>
    </w:p>
    <w:p w14:paraId="5D7F1D22" w14:textId="77777777" w:rsidR="00761865" w:rsidRDefault="008A2BF9" w:rsidP="00761865">
      <w:pPr>
        <w:jc w:val="both"/>
        <w:rPr>
          <w:color w:val="000000"/>
        </w:rPr>
      </w:pPr>
      <w:r>
        <w:rPr>
          <w:color w:val="000000"/>
        </w:rPr>
        <w:t>Beispiel 2:</w:t>
      </w:r>
    </w:p>
    <w:p w14:paraId="708D769E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40" w:dyaOrig="1020" w14:anchorId="03CFE1BF">
          <v:shape id="_x0000_i1051" type="#_x0000_t75" style="width:87pt;height:51pt" o:ole="">
            <v:imagedata r:id="rId56" o:title=""/>
          </v:shape>
          <o:OLEObject Type="Embed" ProgID="Equation.DSMT4" ShapeID="_x0000_i1051" DrawAspect="Content" ObjectID="_1730203443" r:id="rId57"/>
        </w:object>
      </w:r>
      <w:r>
        <w:rPr>
          <w:color w:val="000000"/>
        </w:rPr>
        <w:tab/>
        <w:t>Gerade i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800" w:dyaOrig="1020" w14:anchorId="59142165">
          <v:shape id="_x0000_i1052" type="#_x0000_t75" style="width:90pt;height:51pt" o:ole="">
            <v:imagedata r:id="rId58" o:title=""/>
          </v:shape>
          <o:OLEObject Type="Embed" ProgID="Equation.DSMT4" ShapeID="_x0000_i1052" DrawAspect="Content" ObjectID="_1730203444" r:id="rId59"/>
        </w:object>
      </w:r>
    </w:p>
    <w:p w14:paraId="7E0C805C" w14:textId="5124B0B5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Auf der Geraden g liegt der Punkt A (–2</w:t>
      </w:r>
      <w:r w:rsidR="00D708CD">
        <w:rPr>
          <w:color w:val="000000"/>
        </w:rPr>
        <w:t>|</w:t>
      </w:r>
      <w:r>
        <w:rPr>
          <w:color w:val="000000"/>
        </w:rPr>
        <w:t xml:space="preserve"> 1</w:t>
      </w:r>
      <w:r w:rsidR="00D708CD">
        <w:rPr>
          <w:color w:val="000000"/>
        </w:rPr>
        <w:t>|</w:t>
      </w:r>
      <w:r>
        <w:rPr>
          <w:color w:val="000000"/>
        </w:rPr>
        <w:t xml:space="preserve"> 2)</w:t>
      </w:r>
    </w:p>
    <w:p w14:paraId="40A53817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Punktprobe mit </w:t>
      </w:r>
      <w:r w:rsidR="00413EAD">
        <w:rPr>
          <w:color w:val="000000"/>
        </w:rPr>
        <w:t>i</w:t>
      </w:r>
      <w:r>
        <w:rPr>
          <w:color w:val="000000"/>
        </w:rPr>
        <w:t>:</w:t>
      </w:r>
      <w:r w:rsidR="00761865">
        <w:rPr>
          <w:color w:val="000000"/>
        </w:rPr>
        <w:t xml:space="preserve"> </w:t>
      </w:r>
      <w:r w:rsidR="00761865" w:rsidRPr="00761865">
        <w:rPr>
          <w:color w:val="000000"/>
          <w:position w:val="-46"/>
        </w:rPr>
        <w:object w:dxaOrig="2140" w:dyaOrig="1020" w14:anchorId="745204B1">
          <v:shape id="_x0000_i1053" type="#_x0000_t75" style="width:107.25pt;height:51pt" o:ole="">
            <v:imagedata r:id="rId60" o:title=""/>
          </v:shape>
          <o:OLEObject Type="Embed" ProgID="Equation.DSMT4" ShapeID="_x0000_i1053" DrawAspect="Content" ObjectID="_1730203445" r:id="rId61"/>
        </w:object>
      </w:r>
    </w:p>
    <w:p w14:paraId="1D65AF23" w14:textId="77777777" w:rsidR="008A2BF9" w:rsidRDefault="008A2BF9" w:rsidP="00761865">
      <w:pPr>
        <w:jc w:val="both"/>
        <w:rPr>
          <w:color w:val="000000"/>
        </w:rPr>
      </w:pPr>
    </w:p>
    <w:p w14:paraId="60FC90F4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leichungssystem:</w:t>
      </w:r>
    </w:p>
    <w:p w14:paraId="5451C62B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–2 =     2 – 2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i</w:t>
      </w:r>
      <w:proofErr w:type="spellEnd"/>
    </w:p>
    <w:p w14:paraId="602C3E2E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  1 = –11 + 6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i</w:t>
      </w:r>
      <w:proofErr w:type="spellEnd"/>
    </w:p>
    <w:p w14:paraId="1C5A4D65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  2 =   –6 + 4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i</w:t>
      </w:r>
      <w:proofErr w:type="spellEnd"/>
    </w:p>
    <w:p w14:paraId="779CAC85" w14:textId="77777777" w:rsidR="001F1184" w:rsidRDefault="001F1184" w:rsidP="00761865">
      <w:pPr>
        <w:jc w:val="both"/>
        <w:rPr>
          <w:color w:val="000000"/>
        </w:rPr>
      </w:pPr>
    </w:p>
    <w:p w14:paraId="2317442A" w14:textId="02B868E4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Das Gleichungssystem hat die Lösung </w:t>
      </w:r>
      <w:proofErr w:type="spellStart"/>
      <w:r w:rsidRPr="003C6EC1">
        <w:rPr>
          <w:color w:val="000000"/>
        </w:rPr>
        <w:t>t</w:t>
      </w:r>
      <w:r w:rsidRPr="00187080">
        <w:rPr>
          <w:color w:val="000000"/>
          <w:vertAlign w:val="subscript"/>
        </w:rPr>
        <w:t>i</w:t>
      </w:r>
      <w:proofErr w:type="spellEnd"/>
      <w:r>
        <w:rPr>
          <w:color w:val="000000"/>
        </w:rPr>
        <w:t xml:space="preserve"> = 2. Es ist also g</w:t>
      </w:r>
      <w:r w:rsidR="00761865">
        <w:rPr>
          <w:color w:val="000000"/>
        </w:rPr>
        <w:t> </w:t>
      </w:r>
      <w:r w:rsidR="00761865">
        <w:rPr>
          <w:rFonts w:ascii="Cambria Math" w:hAnsi="Cambria Math"/>
          <w:color w:val="000000"/>
        </w:rPr>
        <w:t>∥</w:t>
      </w:r>
      <w:r w:rsidR="00761865">
        <w:rPr>
          <w:color w:val="000000"/>
        </w:rPr>
        <w:t> </w:t>
      </w:r>
      <w:r>
        <w:rPr>
          <w:color w:val="000000"/>
        </w:rPr>
        <w:t xml:space="preserve">h, und g </w:t>
      </w:r>
      <w:r w:rsidR="00413EAD" w:rsidRPr="00413EAD">
        <w:rPr>
          <w:color w:val="000000"/>
          <w:position w:val="-4"/>
        </w:rPr>
        <w:object w:dxaOrig="200" w:dyaOrig="180" w14:anchorId="098AF4D0">
          <v:shape id="_x0000_i1054" type="#_x0000_t75" style="width:9.75pt;height:9pt" o:ole="">
            <v:imagedata r:id="rId62" o:title=""/>
          </v:shape>
          <o:OLEObject Type="Embed" ProgID="Equation.DSMT4" ShapeID="_x0000_i1054" DrawAspect="Content" ObjectID="_1730203446" r:id="rId63"/>
        </w:object>
      </w:r>
      <w:r>
        <w:rPr>
          <w:color w:val="000000"/>
        </w:rPr>
        <w:t xml:space="preserve"> h (identisch).</w:t>
      </w:r>
    </w:p>
    <w:p w14:paraId="4E9ED3B4" w14:textId="50936546" w:rsidR="008A2BF9" w:rsidRDefault="008A2BF9" w:rsidP="00761865">
      <w:pPr>
        <w:jc w:val="both"/>
        <w:rPr>
          <w:color w:val="000000"/>
        </w:rPr>
      </w:pPr>
    </w:p>
    <w:p w14:paraId="41A1220B" w14:textId="5DA3E440" w:rsidR="001F1184" w:rsidRDefault="001F1184" w:rsidP="00761865">
      <w:pPr>
        <w:jc w:val="both"/>
        <w:rPr>
          <w:color w:val="000000"/>
        </w:rPr>
      </w:pPr>
    </w:p>
    <w:p w14:paraId="7378466F" w14:textId="77777777" w:rsidR="001F1184" w:rsidRDefault="001F1184" w:rsidP="00761865">
      <w:pPr>
        <w:jc w:val="both"/>
        <w:rPr>
          <w:color w:val="000000"/>
        </w:rPr>
      </w:pPr>
    </w:p>
    <w:p w14:paraId="3E2C6F11" w14:textId="77777777" w:rsidR="008A2BF9" w:rsidRDefault="008A2BF9" w:rsidP="00761865">
      <w:pPr>
        <w:jc w:val="both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lastRenderedPageBreak/>
        <w:t>(2.2) Test für nichtparallele Geraden</w:t>
      </w:r>
    </w:p>
    <w:p w14:paraId="49ADAE60" w14:textId="77777777" w:rsidR="008A2BF9" w:rsidRDefault="008A2BF9" w:rsidP="00761865">
      <w:pPr>
        <w:jc w:val="both"/>
        <w:rPr>
          <w:color w:val="000000"/>
        </w:rPr>
      </w:pPr>
    </w:p>
    <w:p w14:paraId="2707727E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Zum Berechnen von Schnittpunkten löst man die Vektorgleichung </w:t>
      </w:r>
      <w:r w:rsidR="00761865" w:rsidRPr="00187080">
        <w:rPr>
          <w:color w:val="000000"/>
          <w:position w:val="-10"/>
        </w:rPr>
        <w:object w:dxaOrig="2100" w:dyaOrig="360" w14:anchorId="32DE8271">
          <v:shape id="_x0000_i1055" type="#_x0000_t75" style="width:105pt;height:18pt" o:ole="">
            <v:imagedata r:id="rId64" o:title=""/>
          </v:shape>
          <o:OLEObject Type="Embed" ProgID="Equation.DSMT4" ShapeID="_x0000_i1055" DrawAspect="Content" ObjectID="_1730203447" r:id="rId65"/>
        </w:object>
      </w:r>
      <w:r>
        <w:rPr>
          <w:color w:val="000000"/>
        </w:rPr>
        <w:t>.</w:t>
      </w:r>
    </w:p>
    <w:p w14:paraId="63C0088A" w14:textId="77777777" w:rsidR="008A2BF9" w:rsidRDefault="008A2BF9" w:rsidP="00761865">
      <w:pPr>
        <w:jc w:val="both"/>
        <w:rPr>
          <w:color w:val="000000"/>
        </w:rPr>
      </w:pPr>
    </w:p>
    <w:p w14:paraId="59147BE2" w14:textId="77777777" w:rsidR="00761865" w:rsidRDefault="008A2BF9" w:rsidP="00761865">
      <w:pPr>
        <w:jc w:val="both"/>
        <w:rPr>
          <w:color w:val="000000"/>
        </w:rPr>
      </w:pPr>
      <w:r>
        <w:rPr>
          <w:color w:val="000000"/>
        </w:rPr>
        <w:t>Beispiel 3:</w:t>
      </w:r>
    </w:p>
    <w:p w14:paraId="01E18092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40" w:dyaOrig="1020" w14:anchorId="1D3EE957">
          <v:shape id="_x0000_i1056" type="#_x0000_t75" style="width:87pt;height:51pt" o:ole="">
            <v:imagedata r:id="rId66" o:title=""/>
          </v:shape>
          <o:OLEObject Type="Embed" ProgID="Equation.DSMT4" ShapeID="_x0000_i1056" DrawAspect="Content" ObjectID="_1730203448" r:id="rId67"/>
        </w:object>
      </w:r>
      <w:r>
        <w:rPr>
          <w:color w:val="000000"/>
        </w:rPr>
        <w:tab/>
        <w:t>Gerade k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00" w:dyaOrig="1020" w14:anchorId="118A829A">
          <v:shape id="_x0000_i1057" type="#_x0000_t75" style="width:84.75pt;height:51pt" o:ole="">
            <v:imagedata r:id="rId68" o:title=""/>
          </v:shape>
          <o:OLEObject Type="Embed" ProgID="Equation.DSMT4" ShapeID="_x0000_i1057" DrawAspect="Content" ObjectID="_1730203449" r:id="rId69"/>
        </w:object>
      </w:r>
    </w:p>
    <w:p w14:paraId="430E10FE" w14:textId="77777777" w:rsidR="008A2BF9" w:rsidRDefault="008A2BF9" w:rsidP="00761865">
      <w:pPr>
        <w:jc w:val="both"/>
        <w:rPr>
          <w:color w:val="000000"/>
        </w:rPr>
      </w:pPr>
    </w:p>
    <w:p w14:paraId="0DAEC3B6" w14:textId="77777777" w:rsidR="008A2BF9" w:rsidRDefault="00761865" w:rsidP="00761865">
      <w:pPr>
        <w:jc w:val="both"/>
        <w:rPr>
          <w:color w:val="000000"/>
        </w:rPr>
      </w:pPr>
      <w:r w:rsidRPr="00761865">
        <w:rPr>
          <w:color w:val="000000"/>
          <w:position w:val="-46"/>
        </w:rPr>
        <w:object w:dxaOrig="2960" w:dyaOrig="1020" w14:anchorId="09C1192D">
          <v:shape id="_x0000_i1058" type="#_x0000_t75" style="width:147.75pt;height:51pt" o:ole="">
            <v:imagedata r:id="rId70" o:title=""/>
          </v:shape>
          <o:OLEObject Type="Embed" ProgID="Equation.DSMT4" ShapeID="_x0000_i1058" DrawAspect="Content" ObjectID="_1730203450" r:id="rId71"/>
        </w:object>
      </w:r>
    </w:p>
    <w:p w14:paraId="0496C2A9" w14:textId="77777777" w:rsidR="008A2BF9" w:rsidRDefault="008A2BF9" w:rsidP="00761865">
      <w:pPr>
        <w:jc w:val="both"/>
        <w:rPr>
          <w:color w:val="000000"/>
        </w:rPr>
      </w:pPr>
    </w:p>
    <w:p w14:paraId="26B680F2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leichungssystem:</w:t>
      </w:r>
    </w:p>
    <w:p w14:paraId="427D9C8E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–2 + 2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  –7 + 3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k</w:t>
      </w:r>
      <w:proofErr w:type="spellEnd"/>
    </w:p>
    <w:p w14:paraId="67EBC8DA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  1 – 6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–20 + 3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k</w:t>
      </w:r>
      <w:proofErr w:type="spellEnd"/>
    </w:p>
    <w:p w14:paraId="5B854828" w14:textId="77777777" w:rsidR="008A2BF9" w:rsidRPr="00187080" w:rsidRDefault="008A2BF9" w:rsidP="00761865">
      <w:pPr>
        <w:jc w:val="both"/>
        <w:rPr>
          <w:color w:val="000000"/>
        </w:rPr>
      </w:pPr>
      <w:r w:rsidRPr="00187080">
        <w:rPr>
          <w:color w:val="000000"/>
        </w:rPr>
        <w:t xml:space="preserve">  2 – 4 </w:t>
      </w:r>
      <w:proofErr w:type="spellStart"/>
      <w:r w:rsidRPr="00187080">
        <w:rPr>
          <w:color w:val="000000"/>
        </w:rPr>
        <w:t>t</w:t>
      </w:r>
      <w:r w:rsidRPr="00187080">
        <w:rPr>
          <w:color w:val="000000"/>
          <w:vertAlign w:val="subscript"/>
        </w:rPr>
        <w:t>g</w:t>
      </w:r>
      <w:proofErr w:type="spellEnd"/>
      <w:r w:rsidRPr="00187080">
        <w:rPr>
          <w:color w:val="000000"/>
        </w:rPr>
        <w:t xml:space="preserve">= –15 + 3 </w:t>
      </w:r>
      <w:proofErr w:type="spellStart"/>
      <w:r w:rsidRPr="00187080">
        <w:rPr>
          <w:color w:val="000000"/>
        </w:rPr>
        <w:t>t</w:t>
      </w:r>
      <w:r w:rsidRPr="00187080">
        <w:rPr>
          <w:color w:val="000000"/>
          <w:vertAlign w:val="subscript"/>
        </w:rPr>
        <w:t>k</w:t>
      </w:r>
      <w:proofErr w:type="spellEnd"/>
    </w:p>
    <w:p w14:paraId="232E1521" w14:textId="77777777" w:rsidR="008A2BF9" w:rsidRPr="00187080" w:rsidRDefault="008A2BF9" w:rsidP="00761865">
      <w:pPr>
        <w:jc w:val="both"/>
        <w:rPr>
          <w:color w:val="000000"/>
        </w:rPr>
      </w:pPr>
    </w:p>
    <w:p w14:paraId="39ED4A5C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Das Gleichungssystem hat die Lösung </w:t>
      </w:r>
      <w:proofErr w:type="spellStart"/>
      <w:r w:rsidRPr="003C6EC1">
        <w:rPr>
          <w:color w:val="000000"/>
        </w:rPr>
        <w:t>t</w:t>
      </w:r>
      <w:r w:rsidRPr="00187080">
        <w:rPr>
          <w:color w:val="000000"/>
          <w:vertAlign w:val="subscript"/>
        </w:rPr>
        <w:t>g</w:t>
      </w:r>
      <w:proofErr w:type="spellEnd"/>
      <w:r>
        <w:rPr>
          <w:color w:val="000000"/>
        </w:rPr>
        <w:t xml:space="preserve"> = 2 und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k</w:t>
      </w:r>
      <w:proofErr w:type="spellEnd"/>
      <w:r>
        <w:rPr>
          <w:color w:val="000000"/>
        </w:rPr>
        <w:t xml:space="preserve"> = 3. Die Geraden g und k haben einen Schnittpunkt.</w:t>
      </w:r>
    </w:p>
    <w:p w14:paraId="5F4A8E2D" w14:textId="77777777" w:rsidR="008A2BF9" w:rsidRDefault="008A2BF9" w:rsidP="00761865">
      <w:pPr>
        <w:jc w:val="both"/>
        <w:rPr>
          <w:color w:val="000000"/>
        </w:rPr>
      </w:pPr>
    </w:p>
    <w:p w14:paraId="4A3D3D9F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Der Ortsvektor des Schnittpunktes S kann berechnet werden mit:</w:t>
      </w:r>
    </w:p>
    <w:p w14:paraId="2A71DE78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:</w:t>
      </w:r>
      <w:r>
        <w:rPr>
          <w:color w:val="000000"/>
        </w:rPr>
        <w:tab/>
      </w:r>
      <w:r w:rsidR="00761865" w:rsidRPr="00761865">
        <w:rPr>
          <w:color w:val="000000"/>
          <w:position w:val="-46"/>
        </w:rPr>
        <w:object w:dxaOrig="2560" w:dyaOrig="1020" w14:anchorId="4FEF94E9">
          <v:shape id="_x0000_i1059" type="#_x0000_t75" style="width:128.25pt;height:51pt" o:ole="">
            <v:imagedata r:id="rId72" o:title=""/>
          </v:shape>
          <o:OLEObject Type="Embed" ProgID="Equation.DSMT4" ShapeID="_x0000_i1059" DrawAspect="Content" ObjectID="_1730203451" r:id="rId73"/>
        </w:object>
      </w:r>
      <w:r>
        <w:rPr>
          <w:color w:val="000000"/>
        </w:rPr>
        <w:t xml:space="preserve"> oder</w:t>
      </w:r>
    </w:p>
    <w:p w14:paraId="6D707609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k:</w:t>
      </w:r>
      <w:r>
        <w:rPr>
          <w:color w:val="000000"/>
        </w:rPr>
        <w:tab/>
      </w:r>
      <w:r w:rsidR="00761865" w:rsidRPr="00761865">
        <w:rPr>
          <w:color w:val="000000"/>
          <w:position w:val="-46"/>
        </w:rPr>
        <w:object w:dxaOrig="2540" w:dyaOrig="1020" w14:anchorId="35308603">
          <v:shape id="_x0000_i1060" type="#_x0000_t75" style="width:126.75pt;height:51pt" o:ole="">
            <v:imagedata r:id="rId74" o:title=""/>
          </v:shape>
          <o:OLEObject Type="Embed" ProgID="Equation.DSMT4" ShapeID="_x0000_i1060" DrawAspect="Content" ObjectID="_1730203452" r:id="rId75"/>
        </w:object>
      </w:r>
    </w:p>
    <w:p w14:paraId="0E6D2C50" w14:textId="77777777" w:rsidR="00DE2A6A" w:rsidRDefault="00DE2A6A" w:rsidP="00761865">
      <w:pPr>
        <w:jc w:val="both"/>
        <w:rPr>
          <w:color w:val="000000"/>
        </w:rPr>
      </w:pPr>
      <w:r>
        <w:rPr>
          <w:color w:val="000000"/>
        </w:rPr>
        <w:t>Die Geraden g und k schneiden sich in S (2|–11|–6)</w:t>
      </w:r>
    </w:p>
    <w:p w14:paraId="0D49A20D" w14:textId="77777777" w:rsidR="008A2BF9" w:rsidRDefault="008A2BF9" w:rsidP="00761865">
      <w:pPr>
        <w:jc w:val="both"/>
        <w:rPr>
          <w:color w:val="000000"/>
        </w:rPr>
      </w:pPr>
    </w:p>
    <w:p w14:paraId="5CDA8DE9" w14:textId="77777777" w:rsidR="00761865" w:rsidRDefault="008A2BF9" w:rsidP="00761865">
      <w:pPr>
        <w:jc w:val="both"/>
        <w:rPr>
          <w:color w:val="000000"/>
        </w:rPr>
      </w:pPr>
      <w:r>
        <w:rPr>
          <w:color w:val="000000"/>
        </w:rPr>
        <w:t>Beispiel 4:</w:t>
      </w:r>
    </w:p>
    <w:p w14:paraId="4782FE88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DE2A6A" w:rsidRPr="00761865">
        <w:rPr>
          <w:color w:val="000000"/>
          <w:position w:val="-46"/>
        </w:rPr>
        <w:object w:dxaOrig="1740" w:dyaOrig="1020" w14:anchorId="2191F2FD">
          <v:shape id="_x0000_i1061" type="#_x0000_t75" style="width:87pt;height:51pt" o:ole="">
            <v:imagedata r:id="rId76" o:title=""/>
          </v:shape>
          <o:OLEObject Type="Embed" ProgID="Equation.DSMT4" ShapeID="_x0000_i1061" DrawAspect="Content" ObjectID="_1730203453" r:id="rId77"/>
        </w:object>
      </w:r>
      <w:r>
        <w:rPr>
          <w:color w:val="000000"/>
        </w:rPr>
        <w:tab/>
        <w:t>Gerade l:</w:t>
      </w:r>
      <w:r>
        <w:rPr>
          <w:color w:val="000000"/>
        </w:rPr>
        <w:tab/>
      </w:r>
      <w:r w:rsidR="00DE2A6A" w:rsidRPr="00761865">
        <w:rPr>
          <w:color w:val="000000"/>
          <w:position w:val="-46"/>
        </w:rPr>
        <w:object w:dxaOrig="1460" w:dyaOrig="1020" w14:anchorId="77239BD7">
          <v:shape id="_x0000_i1062" type="#_x0000_t75" style="width:73.5pt;height:51pt" o:ole="">
            <v:imagedata r:id="rId78" o:title=""/>
          </v:shape>
          <o:OLEObject Type="Embed" ProgID="Equation.DSMT4" ShapeID="_x0000_i1062" DrawAspect="Content" ObjectID="_1730203454" r:id="rId79"/>
        </w:object>
      </w:r>
    </w:p>
    <w:p w14:paraId="076B8DE9" w14:textId="77777777" w:rsidR="008A2BF9" w:rsidRDefault="008A2BF9" w:rsidP="00761865">
      <w:pPr>
        <w:jc w:val="both"/>
        <w:rPr>
          <w:color w:val="000000"/>
        </w:rPr>
      </w:pPr>
    </w:p>
    <w:p w14:paraId="442FE9B4" w14:textId="77777777" w:rsidR="008A2BF9" w:rsidRDefault="00761865" w:rsidP="00761865">
      <w:pPr>
        <w:jc w:val="both"/>
        <w:rPr>
          <w:color w:val="000000"/>
        </w:rPr>
      </w:pPr>
      <w:r w:rsidRPr="00761865">
        <w:rPr>
          <w:color w:val="000000"/>
          <w:position w:val="-46"/>
        </w:rPr>
        <w:object w:dxaOrig="2700" w:dyaOrig="1020" w14:anchorId="2C1E6F55">
          <v:shape id="_x0000_i1063" type="#_x0000_t75" style="width:135pt;height:51pt" o:ole="">
            <v:imagedata r:id="rId80" o:title=""/>
          </v:shape>
          <o:OLEObject Type="Embed" ProgID="Equation.DSMT4" ShapeID="_x0000_i1063" DrawAspect="Content" ObjectID="_1730203455" r:id="rId81"/>
        </w:object>
      </w:r>
    </w:p>
    <w:p w14:paraId="7D2571DB" w14:textId="77777777" w:rsidR="008A2BF9" w:rsidRDefault="008A2BF9" w:rsidP="00761865">
      <w:pPr>
        <w:jc w:val="both"/>
        <w:rPr>
          <w:color w:val="000000"/>
        </w:rPr>
      </w:pPr>
    </w:p>
    <w:p w14:paraId="208DEC1A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leichungssystem:</w:t>
      </w:r>
    </w:p>
    <w:p w14:paraId="7FA75990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–2 + 2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1 + 2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l</w:t>
      </w:r>
      <w:proofErr w:type="spellEnd"/>
    </w:p>
    <w:p w14:paraId="5223EB63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  1 – 6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3 + 4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l</w:t>
      </w:r>
      <w:proofErr w:type="spellEnd"/>
    </w:p>
    <w:p w14:paraId="470A1B64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  2 – 4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4 + 6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l</w:t>
      </w:r>
      <w:proofErr w:type="spellEnd"/>
    </w:p>
    <w:p w14:paraId="32A001A1" w14:textId="77777777" w:rsidR="001F1184" w:rsidRDefault="001F1184" w:rsidP="00761865">
      <w:pPr>
        <w:jc w:val="both"/>
        <w:rPr>
          <w:color w:val="000000"/>
        </w:rPr>
      </w:pPr>
    </w:p>
    <w:p w14:paraId="63E21898" w14:textId="3A1E2C8D" w:rsidR="008A2BF9" w:rsidRDefault="008A2BF9" w:rsidP="00761865">
      <w:pPr>
        <w:jc w:val="both"/>
        <w:rPr>
          <w:color w:val="000000"/>
        </w:rPr>
      </w:pPr>
      <w:r w:rsidRPr="00525425">
        <w:rPr>
          <w:color w:val="000000"/>
        </w:rPr>
        <w:t>Löst man die ersten beiden Gleichungen des Systems, so erhält man</w:t>
      </w:r>
      <w:r>
        <w:rPr>
          <w:color w:val="000000"/>
        </w:rPr>
        <w:t xml:space="preserve"> die Lösung </w:t>
      </w:r>
      <w:proofErr w:type="spellStart"/>
      <w:r w:rsidRPr="003C6EC1">
        <w:rPr>
          <w:color w:val="000000"/>
        </w:rPr>
        <w:t>t</w:t>
      </w:r>
      <w:r w:rsidRPr="00187080">
        <w:rPr>
          <w:color w:val="000000"/>
          <w:vertAlign w:val="subscript"/>
        </w:rPr>
        <w:t>g</w:t>
      </w:r>
      <w:proofErr w:type="spellEnd"/>
      <w:r>
        <w:rPr>
          <w:color w:val="000000"/>
        </w:rPr>
        <w:t xml:space="preserve"> = 0,4 und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l</w:t>
      </w:r>
      <w:proofErr w:type="spellEnd"/>
      <w:r>
        <w:rPr>
          <w:color w:val="000000"/>
        </w:rPr>
        <w:t xml:space="preserve"> = –1,1. Diese Parameter sind aber keine Lösung der dritten Gleichung.</w:t>
      </w:r>
    </w:p>
    <w:p w14:paraId="73D67A19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Das Gleichungssystem hat also keine Lösung.</w:t>
      </w:r>
    </w:p>
    <w:p w14:paraId="06170D18" w14:textId="77777777" w:rsidR="008A2BF9" w:rsidRDefault="008A2BF9" w:rsidP="00761865">
      <w:pPr>
        <w:jc w:val="both"/>
        <w:rPr>
          <w:color w:val="000000"/>
        </w:rPr>
      </w:pPr>
    </w:p>
    <w:p w14:paraId="3D5DF682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Die Geraden g und l sind zueinander windschief.</w:t>
      </w:r>
    </w:p>
    <w:sectPr w:rsidR="008A2BF9" w:rsidSect="001F118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3292664">
    <w:abstractNumId w:val="15"/>
  </w:num>
  <w:num w:numId="2" w16cid:durableId="1554929885">
    <w:abstractNumId w:val="18"/>
  </w:num>
  <w:num w:numId="3" w16cid:durableId="1568568626">
    <w:abstractNumId w:val="12"/>
  </w:num>
  <w:num w:numId="4" w16cid:durableId="1312489637">
    <w:abstractNumId w:val="9"/>
  </w:num>
  <w:num w:numId="5" w16cid:durableId="1834561276">
    <w:abstractNumId w:val="8"/>
  </w:num>
  <w:num w:numId="6" w16cid:durableId="858204299">
    <w:abstractNumId w:val="7"/>
  </w:num>
  <w:num w:numId="7" w16cid:durableId="1358654408">
    <w:abstractNumId w:val="6"/>
  </w:num>
  <w:num w:numId="8" w16cid:durableId="329989286">
    <w:abstractNumId w:val="5"/>
  </w:num>
  <w:num w:numId="9" w16cid:durableId="1423531243">
    <w:abstractNumId w:val="4"/>
  </w:num>
  <w:num w:numId="10" w16cid:durableId="1815828433">
    <w:abstractNumId w:val="3"/>
  </w:num>
  <w:num w:numId="11" w16cid:durableId="572935228">
    <w:abstractNumId w:val="2"/>
  </w:num>
  <w:num w:numId="12" w16cid:durableId="976448434">
    <w:abstractNumId w:val="1"/>
  </w:num>
  <w:num w:numId="13" w16cid:durableId="1659531486">
    <w:abstractNumId w:val="0"/>
  </w:num>
  <w:num w:numId="14" w16cid:durableId="345717164">
    <w:abstractNumId w:val="17"/>
  </w:num>
  <w:num w:numId="15" w16cid:durableId="287782707">
    <w:abstractNumId w:val="10"/>
  </w:num>
  <w:num w:numId="16" w16cid:durableId="118109748">
    <w:abstractNumId w:val="11"/>
  </w:num>
  <w:num w:numId="17" w16cid:durableId="526218878">
    <w:abstractNumId w:val="13"/>
  </w:num>
  <w:num w:numId="18" w16cid:durableId="315763228">
    <w:abstractNumId w:val="14"/>
  </w:num>
  <w:num w:numId="19" w16cid:durableId="83385419">
    <w:abstractNumId w:val="16"/>
  </w:num>
  <w:num w:numId="20" w16cid:durableId="180931967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4DFF"/>
    <w:rsid w:val="001669E3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118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195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251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3EAD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FFC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0A0E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40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2FD5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2A24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08C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2A6A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5F8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4236BA"/>
  <w15:docId w15:val="{C8221CD7-D19A-44E2-AAE5-F45B3E5DE3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CD471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983661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CD471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983661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83661"/>
    <w:pPr>
      <w:ind w:left="454" w:hanging="454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983661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C60C04-414B-4269-847F-F1A901F11F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49</Words>
  <Characters>2835</Characters>
  <Application>Microsoft Office Word</Application>
  <DocSecurity>0</DocSecurity>
  <Lines>23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27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3</cp:revision>
  <cp:lastPrinted>2012-02-28T09:55:00Z</cp:lastPrinted>
  <dcterms:created xsi:type="dcterms:W3CDTF">2022-11-17T14:12:00Z</dcterms:created>
  <dcterms:modified xsi:type="dcterms:W3CDTF">2022-11-17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